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62" r:id="rId4"/>
    <p:sldId id="260" r:id="rId5"/>
    <p:sldId id="261" r:id="rId6"/>
    <p:sldId id="263" r:id="rId7"/>
    <p:sldId id="258" r:id="rId8"/>
    <p:sldId id="259" r:id="rId9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1"/>
  </p:normalViewPr>
  <p:slideViewPr>
    <p:cSldViewPr>
      <p:cViewPr varScale="1">
        <p:scale>
          <a:sx n="101" d="100"/>
          <a:sy n="101" d="100"/>
        </p:scale>
        <p:origin x="131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562AFA-D662-4E15-A094-C6B619A44995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AD9E2-71FA-4211-B0DD-C0952ADCEA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090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242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61D2-7FD2-4E81-A731-62F986A74FA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F9FE9-588F-4E50-8905-9433634DC02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E1ED3-B464-4F3E-8DAF-BF4FFDF5C17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D6B82-0F09-48D6-BA12-3DF33F901B5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7C2F9-4067-4AD2-A06B-78D62E4535F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77896-0338-45F8-A5AA-F118E6CAB0FE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B9291-2142-45EE-B030-CBACF586D4EB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B3997-45E0-4A5C-A69A-74BA63B5855C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404B-4C08-4E74-BBDD-F101C077BDE6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BACF5-0D1D-4F7A-8908-3784D88C2B05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D518F-AFC3-4E77-8716-A4D512724A53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2F3B39-BC39-409D-BFD4-9CD4A7251B1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image" Target="../media/image35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Tenzorový počet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Tenzorový počet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8B3BF-2373-4C12-AEA0-EF22D39C7103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Řád tenzoru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0 – skalár </a:t>
            </a:r>
          </a:p>
          <a:p>
            <a:r>
              <a:rPr lang="cs-CZ" dirty="0"/>
              <a:t>1 – vektor </a:t>
            </a:r>
          </a:p>
          <a:p>
            <a:r>
              <a:rPr lang="cs-CZ" dirty="0"/>
              <a:t>2 – matice </a:t>
            </a:r>
          </a:p>
          <a:p>
            <a:r>
              <a:rPr lang="cs-CZ" dirty="0"/>
              <a:t>3… - </a:t>
            </a:r>
            <a:r>
              <a:rPr lang="cs-CZ" dirty="0" err="1"/>
              <a:t>hypermatice</a:t>
            </a:r>
            <a:r>
              <a:rPr lang="cs-CZ" dirty="0"/>
              <a:t>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6700C-269C-4BD1-90FE-529A46AAE40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</a:t>
            </a:fld>
            <a:endParaRPr lang="cs-CZ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05511A9F-6EDE-40D3-BD0A-EFAC5ABA2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846489"/>
              </p:ext>
            </p:extLst>
          </p:nvPr>
        </p:nvGraphicFramePr>
        <p:xfrm>
          <a:off x="4288300" y="2276872"/>
          <a:ext cx="295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95255" imgH="447743" progId="Equation.DSMT4">
                  <p:embed/>
                </p:oleObj>
              </mc:Choice>
              <mc:Fallback>
                <p:oleObj name="Equation" r:id="rId3" imgW="295255" imgH="4477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8300" y="2276872"/>
                        <a:ext cx="2952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1FA94A17-604B-4C27-B4D0-38E21D1D4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82638"/>
              </p:ext>
            </p:extLst>
          </p:nvPr>
        </p:nvGraphicFramePr>
        <p:xfrm>
          <a:off x="4288300" y="1814950"/>
          <a:ext cx="25344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xmlns="" id="{05511A9F-6EDE-40D3-BD0A-EFAC5ABA2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8300" y="1814950"/>
                        <a:ext cx="253440" cy="27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3F635D83-406E-4B88-B4CB-8597540DB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26341"/>
              </p:ext>
            </p:extLst>
          </p:nvPr>
        </p:nvGraphicFramePr>
        <p:xfrm>
          <a:off x="4288300" y="2847975"/>
          <a:ext cx="3549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xmlns="" id="{1FA94A17-604B-4C27-B4D0-38E21D1D47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8300" y="2847975"/>
                        <a:ext cx="35496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xmlns="" id="{4E07E8D4-E458-4BA3-919B-B6DC2527C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28250"/>
              </p:ext>
            </p:extLst>
          </p:nvPr>
        </p:nvGraphicFramePr>
        <p:xfrm>
          <a:off x="4288300" y="3505200"/>
          <a:ext cx="4312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xmlns="" id="{3F635D83-406E-4B88-B4CB-8597540DBD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8300" y="3505200"/>
                        <a:ext cx="43128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xmlns="" id="{0B9F48DB-486C-4F60-BA91-7F758750C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4850"/>
              </p:ext>
            </p:extLst>
          </p:nvPr>
        </p:nvGraphicFramePr>
        <p:xfrm>
          <a:off x="6815138" y="2671763"/>
          <a:ext cx="137160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5138" y="2671763"/>
                        <a:ext cx="137160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46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ekto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Tenzor 1. řádu:</a:t>
            </a:r>
          </a:p>
          <a:p>
            <a:r>
              <a:rPr lang="cs-CZ" dirty="0"/>
              <a:t>Skalární součin:</a:t>
            </a:r>
          </a:p>
          <a:p>
            <a:endParaRPr lang="cs-CZ" dirty="0"/>
          </a:p>
          <a:p>
            <a:r>
              <a:rPr lang="cs-CZ" dirty="0"/>
              <a:t>Vektorový součin: </a:t>
            </a:r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D6B82-0F09-48D6-BA12-3DF33F901B5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2165"/>
              </p:ext>
            </p:extLst>
          </p:nvPr>
        </p:nvGraphicFramePr>
        <p:xfrm>
          <a:off x="4139952" y="1823340"/>
          <a:ext cx="253670" cy="27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823340"/>
                        <a:ext cx="253670" cy="279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14449"/>
              </p:ext>
            </p:extLst>
          </p:nvPr>
        </p:nvGraphicFramePr>
        <p:xfrm>
          <a:off x="5657497" y="1683833"/>
          <a:ext cx="30466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497" y="1683833"/>
                        <a:ext cx="304668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05798"/>
              </p:ext>
            </p:extLst>
          </p:nvPr>
        </p:nvGraphicFramePr>
        <p:xfrm>
          <a:off x="4898559" y="1734534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59" y="1734534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60331"/>
              </p:ext>
            </p:extLst>
          </p:nvPr>
        </p:nvGraphicFramePr>
        <p:xfrm>
          <a:off x="774700" y="2854916"/>
          <a:ext cx="469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349500" imgH="228600" progId="Equation.DSMT4">
                  <p:embed/>
                </p:oleObj>
              </mc:Choice>
              <mc:Fallback>
                <p:oleObj name="Equation" r:id="rId9" imgW="2349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854916"/>
                        <a:ext cx="469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0617"/>
              </p:ext>
            </p:extLst>
          </p:nvPr>
        </p:nvGraphicFramePr>
        <p:xfrm>
          <a:off x="6350000" y="2609501"/>
          <a:ext cx="254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270000" imgH="457200" progId="Equation.DSMT4">
                  <p:embed/>
                </p:oleObj>
              </mc:Choice>
              <mc:Fallback>
                <p:oleObj name="Equation" r:id="rId11" imgW="1270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609501"/>
                        <a:ext cx="2540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ovéPole 15"/>
          <p:cNvSpPr txBox="1"/>
          <p:nvPr/>
        </p:nvSpPr>
        <p:spPr>
          <a:xfrm>
            <a:off x="6550412" y="2238610"/>
            <a:ext cx="1995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Kroneckerovo</a:t>
            </a:r>
            <a:r>
              <a:rPr lang="cs-CZ" dirty="0"/>
              <a:t> delta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171700" y="4711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61704"/>
              </p:ext>
            </p:extLst>
          </p:nvPr>
        </p:nvGraphicFramePr>
        <p:xfrm>
          <a:off x="771912" y="3879704"/>
          <a:ext cx="6515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4343400" imgH="1422400" progId="Equation.DSMT4">
                  <p:embed/>
                </p:oleObj>
              </mc:Choice>
              <mc:Fallback>
                <p:oleObj name="Equation" r:id="rId13" imgW="4343400" imgH="142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12" y="3879704"/>
                        <a:ext cx="65151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85217"/>
              </p:ext>
            </p:extLst>
          </p:nvPr>
        </p:nvGraphicFramePr>
        <p:xfrm>
          <a:off x="3714750" y="5188007"/>
          <a:ext cx="52387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3492500" imgH="787400" progId="Equation.DSMT4">
                  <p:embed/>
                </p:oleObj>
              </mc:Choice>
              <mc:Fallback>
                <p:oleObj name="Equation" r:id="rId15" imgW="3492500" imgH="787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188007"/>
                        <a:ext cx="523875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ovéPole 20"/>
          <p:cNvSpPr txBox="1"/>
          <p:nvPr/>
        </p:nvSpPr>
        <p:spPr>
          <a:xfrm>
            <a:off x="6011023" y="4757047"/>
            <a:ext cx="2901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Levi-Civitův</a:t>
            </a:r>
            <a:r>
              <a:rPr lang="cs-CZ" dirty="0"/>
              <a:t> alternující tenzor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1C085FC4-6864-4F9E-AFC2-AD545607E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697145"/>
              </p:ext>
            </p:extLst>
          </p:nvPr>
        </p:nvGraphicFramePr>
        <p:xfrm>
          <a:off x="6721274" y="1799484"/>
          <a:ext cx="933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933579" imgH="323985" progId="Equation.DSMT4">
                  <p:embed/>
                </p:oleObj>
              </mc:Choice>
              <mc:Fallback>
                <p:oleObj name="Equation" r:id="rId17" imgW="933579" imgH="3239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21274" y="1799484"/>
                        <a:ext cx="9334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87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perátor </a:t>
            </a:r>
            <a:r>
              <a:rPr lang="cs-CZ" dirty="0" err="1"/>
              <a:t>nabl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Nabla</a:t>
            </a:r>
            <a:r>
              <a:rPr lang="cs-CZ" dirty="0"/>
              <a:t>:</a:t>
            </a:r>
          </a:p>
          <a:p>
            <a:r>
              <a:rPr lang="cs-CZ" dirty="0"/>
              <a:t>Divergence:</a:t>
            </a:r>
          </a:p>
          <a:p>
            <a:endParaRPr lang="cs-CZ" dirty="0"/>
          </a:p>
          <a:p>
            <a:r>
              <a:rPr lang="cs-CZ" dirty="0"/>
              <a:t>Gradient:</a:t>
            </a:r>
          </a:p>
          <a:p>
            <a:endParaRPr lang="cs-CZ" dirty="0"/>
          </a:p>
          <a:p>
            <a:r>
              <a:rPr lang="cs-CZ" dirty="0"/>
              <a:t>Rotace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D6B82-0F09-48D6-BA12-3DF33F901B5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27746"/>
              </p:ext>
            </p:extLst>
          </p:nvPr>
        </p:nvGraphicFramePr>
        <p:xfrm>
          <a:off x="2612153" y="1243539"/>
          <a:ext cx="3409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273300" imgH="711200" progId="Equation.DSMT4">
                  <p:embed/>
                </p:oleObj>
              </mc:Choice>
              <mc:Fallback>
                <p:oleObj name="Equation" r:id="rId3" imgW="22733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53" y="1243539"/>
                        <a:ext cx="34099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84971"/>
              </p:ext>
            </p:extLst>
          </p:nvPr>
        </p:nvGraphicFramePr>
        <p:xfrm>
          <a:off x="3635896" y="2345777"/>
          <a:ext cx="3371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247900" imgH="431800" progId="Equation.DSMT4">
                  <p:embed/>
                </p:oleObj>
              </mc:Choice>
              <mc:Fallback>
                <p:oleObj name="Equation" r:id="rId5" imgW="2247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345777"/>
                        <a:ext cx="33718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24961"/>
              </p:ext>
            </p:extLst>
          </p:nvPr>
        </p:nvGraphicFramePr>
        <p:xfrm>
          <a:off x="3047018" y="3146492"/>
          <a:ext cx="480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200400" imgH="711200" progId="Equation.DSMT4">
                  <p:embed/>
                </p:oleObj>
              </mc:Choice>
              <mc:Fallback>
                <p:oleObj name="Equation" r:id="rId7" imgW="32004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018" y="3146492"/>
                        <a:ext cx="4800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3401"/>
              </p:ext>
            </p:extLst>
          </p:nvPr>
        </p:nvGraphicFramePr>
        <p:xfrm>
          <a:off x="2195736" y="4283902"/>
          <a:ext cx="67437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4495800" imgH="1181100" progId="Equation.DSMT4">
                  <p:embed/>
                </p:oleObj>
              </mc:Choice>
              <mc:Fallback>
                <p:oleObj name="Equation" r:id="rId9" imgW="4495800" imgH="1181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283902"/>
                        <a:ext cx="6743700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94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Laplaceův</a:t>
            </a:r>
            <a:r>
              <a:rPr lang="cs-CZ" dirty="0"/>
              <a:t> operáto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Laplace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D6B82-0F09-48D6-BA12-3DF33F901B5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27057"/>
              </p:ext>
            </p:extLst>
          </p:nvPr>
        </p:nvGraphicFramePr>
        <p:xfrm>
          <a:off x="3240088" y="1612900"/>
          <a:ext cx="40636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31840" imgH="457200" progId="Equation.DSMT4">
                  <p:embed/>
                </p:oleObj>
              </mc:Choice>
              <mc:Fallback>
                <p:oleObj name="Equation" r:id="rId3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612900"/>
                        <a:ext cx="406368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70187"/>
              </p:ext>
            </p:extLst>
          </p:nvPr>
        </p:nvGraphicFramePr>
        <p:xfrm>
          <a:off x="2109788" y="3328988"/>
          <a:ext cx="42919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145960" imgH="253800" progId="Equation.DSMT4">
                  <p:embed/>
                </p:oleObj>
              </mc:Choice>
              <mc:Fallback>
                <p:oleObj name="Equation" r:id="rId5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328988"/>
                        <a:ext cx="4291920" cy="50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46690"/>
              </p:ext>
            </p:extLst>
          </p:nvPr>
        </p:nvGraphicFramePr>
        <p:xfrm>
          <a:off x="2141342" y="4219975"/>
          <a:ext cx="28699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434960" imgH="253800" progId="Equation.DSMT4">
                  <p:embed/>
                </p:oleObj>
              </mc:Choice>
              <mc:Fallback>
                <p:oleObj name="Equation" r:id="rId7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342" y="4219975"/>
                        <a:ext cx="2869920" cy="50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61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540EE651-39E3-9806-3B4C-D92D77AC81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Einsteinovo sčítací pravidlo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DBAD196A-4BF5-2C58-A6F5-DD3DA539BD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Opakující se index v jednom výrazu je </a:t>
            </a:r>
            <a:r>
              <a:rPr lang="cs-CZ" dirty="0">
                <a:solidFill>
                  <a:srgbClr val="FF0000"/>
                </a:solidFill>
              </a:rPr>
              <a:t>sčítací</a:t>
            </a:r>
          </a:p>
          <a:p>
            <a:r>
              <a:rPr lang="cs-CZ" dirty="0"/>
              <a:t>Příklady:</a:t>
            </a:r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xmlns="" id="{2C9A195C-09F3-1655-F986-D5323BEC5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D6B82-0F09-48D6-BA12-3DF33F901B5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xmlns="" id="{35B91B95-86F8-6063-474F-3BB273117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xmlns="" id="{D152F093-DFE1-EC53-E398-19953CE87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6</a:t>
            </a:fld>
            <a:endParaRPr lang="cs-CZ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5C8E331A-6555-CFD6-3B32-4DD251CE0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79408"/>
              </p:ext>
            </p:extLst>
          </p:nvPr>
        </p:nvGraphicFramePr>
        <p:xfrm>
          <a:off x="7073900" y="2335501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3900" y="2335501"/>
                        <a:ext cx="1092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6C25718A-5176-C6C9-9AD7-2D411959C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56335"/>
              </p:ext>
            </p:extLst>
          </p:nvPr>
        </p:nvGraphicFramePr>
        <p:xfrm>
          <a:off x="939800" y="2975496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400120" imgH="342720" progId="Equation.DSMT4">
                  <p:embed/>
                </p:oleObj>
              </mc:Choice>
              <mc:Fallback>
                <p:oleObj name="Equation" r:id="rId5" imgW="2400120" imgH="34272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xmlns="" id="{5C8E331A-6555-CFD6-3B32-4DD251CE0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9800" y="2975496"/>
                        <a:ext cx="4800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16B51494-78A2-4DBE-12CE-B002231C1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76238"/>
              </p:ext>
            </p:extLst>
          </p:nvPr>
        </p:nvGraphicFramePr>
        <p:xfrm>
          <a:off x="1451142" y="4693151"/>
          <a:ext cx="6502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251160" imgH="583920" progId="Equation.DSMT4">
                  <p:embed/>
                </p:oleObj>
              </mc:Choice>
              <mc:Fallback>
                <p:oleObj name="Equation" r:id="rId7" imgW="3251160" imgH="58392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xmlns="" id="{5C8E331A-6555-CFD6-3B32-4DD251CE0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1142" y="4693151"/>
                        <a:ext cx="6502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xmlns="" id="{BE1FB72A-6EA0-23CF-7939-CD1C61A27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46984"/>
              </p:ext>
            </p:extLst>
          </p:nvPr>
        </p:nvGraphicFramePr>
        <p:xfrm>
          <a:off x="685800" y="3594100"/>
          <a:ext cx="530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654280" imgH="355320" progId="Equation.DSMT4">
                  <p:embed/>
                </p:oleObj>
              </mc:Choice>
              <mc:Fallback>
                <p:oleObj name="Equation" r:id="rId9" imgW="2654280" imgH="35532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xmlns="" id="{6C25718A-5176-C6C9-9AD7-2D411959C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3594100"/>
                        <a:ext cx="5308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xmlns="" id="{70271F21-6BCF-38C5-74DB-F880A5835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99939"/>
              </p:ext>
            </p:extLst>
          </p:nvPr>
        </p:nvGraphicFramePr>
        <p:xfrm>
          <a:off x="7073900" y="3949427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685800" imgH="241200" progId="Equation.DSMT4">
                  <p:embed/>
                </p:oleObj>
              </mc:Choice>
              <mc:Fallback>
                <p:oleObj name="Equation" r:id="rId11" imgW="685800" imgH="24120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xmlns="" id="{6C25718A-5176-C6C9-9AD7-2D411959C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3900" y="3949427"/>
                        <a:ext cx="1371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xmlns="" id="{C75CD760-8B57-EF5F-A9DD-6FEF4B105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64529"/>
              </p:ext>
            </p:extLst>
          </p:nvPr>
        </p:nvGraphicFramePr>
        <p:xfrm>
          <a:off x="6578600" y="3031726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193760" imgH="241200" progId="Equation.DSMT4">
                  <p:embed/>
                </p:oleObj>
              </mc:Choice>
              <mc:Fallback>
                <p:oleObj name="Equation" r:id="rId13" imgW="1193760" imgH="2412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xmlns="" id="{70271F21-6BCF-38C5-74DB-F880A5835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78600" y="3031726"/>
                        <a:ext cx="238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CF1ACB4E-51CF-2B6B-5A17-FF619F4EB054}"/>
              </a:ext>
            </a:extLst>
          </p:cNvPr>
          <p:cNvSpPr txBox="1"/>
          <p:nvPr/>
        </p:nvSpPr>
        <p:spPr>
          <a:xfrm>
            <a:off x="7494727" y="3557916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Greenova</a:t>
            </a:r>
            <a:r>
              <a:rPr lang="cs-CZ" dirty="0"/>
              <a:t> věta</a:t>
            </a:r>
          </a:p>
        </p:txBody>
      </p:sp>
      <p:pic>
        <p:nvPicPr>
          <p:cNvPr id="14" name="Zástupný symbol pro obsah 1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449" y="1550239"/>
            <a:ext cx="3686859" cy="2765145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D6B82-0F09-48D6-BA12-3DF33F901B5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7</a:t>
            </a:fld>
            <a:endParaRPr lang="cs-CZ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699792" y="20608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31967"/>
              </p:ext>
            </p:extLst>
          </p:nvPr>
        </p:nvGraphicFramePr>
        <p:xfrm>
          <a:off x="637532" y="2144441"/>
          <a:ext cx="3467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727200" imgH="508000" progId="Equation.DSMT4">
                  <p:embed/>
                </p:oleObj>
              </mc:Choice>
              <mc:Fallback>
                <p:oleObj name="Equation" r:id="rId4" imgW="17272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32" y="2144441"/>
                        <a:ext cx="3467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39014"/>
              </p:ext>
            </p:extLst>
          </p:nvPr>
        </p:nvGraphicFramePr>
        <p:xfrm>
          <a:off x="719083" y="3385393"/>
          <a:ext cx="246273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31366" imgH="393529" progId="Equation.DSMT4">
                  <p:embed/>
                </p:oleObj>
              </mc:Choice>
              <mc:Fallback>
                <p:oleObj name="Equation" r:id="rId6" imgW="123136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83" y="3385393"/>
                        <a:ext cx="2462732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51544"/>
              </p:ext>
            </p:extLst>
          </p:nvPr>
        </p:nvGraphicFramePr>
        <p:xfrm>
          <a:off x="2590800" y="4553109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76300" imgH="203200" progId="Equation.DSMT4">
                  <p:embed/>
                </p:oleObj>
              </mc:Choice>
              <mc:Fallback>
                <p:oleObj name="Equation" r:id="rId8" imgW="876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53109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40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Gaussův-</a:t>
            </a:r>
            <a:r>
              <a:rPr lang="cs-CZ" dirty="0" err="1"/>
              <a:t>Ostrogradského</a:t>
            </a:r>
            <a:r>
              <a:rPr lang="cs-CZ" dirty="0"/>
              <a:t> teoré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D6B82-0F09-48D6-BA12-3DF33F901B5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enzorový počet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8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97049"/>
              </p:ext>
            </p:extLst>
          </p:nvPr>
        </p:nvGraphicFramePr>
        <p:xfrm>
          <a:off x="899592" y="1876074"/>
          <a:ext cx="276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84300" imgH="444500" progId="Equation.DSMT4">
                  <p:embed/>
                </p:oleObj>
              </mc:Choice>
              <mc:Fallback>
                <p:oleObj name="Equation" r:id="rId3" imgW="13843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76074"/>
                        <a:ext cx="2768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22410"/>
              </p:ext>
            </p:extLst>
          </p:nvPr>
        </p:nvGraphicFramePr>
        <p:xfrm>
          <a:off x="878135" y="2995261"/>
          <a:ext cx="304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524000" imgH="393700" progId="Equation.DSMT4">
                  <p:embed/>
                </p:oleObj>
              </mc:Choice>
              <mc:Fallback>
                <p:oleObj name="Equation" r:id="rId5" imgW="1524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35" y="2995261"/>
                        <a:ext cx="3048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89717"/>
              </p:ext>
            </p:extLst>
          </p:nvPr>
        </p:nvGraphicFramePr>
        <p:xfrm>
          <a:off x="850900" y="4127500"/>
          <a:ext cx="347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127500"/>
                        <a:ext cx="3479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18157"/>
              </p:ext>
            </p:extLst>
          </p:nvPr>
        </p:nvGraphicFramePr>
        <p:xfrm>
          <a:off x="3347864" y="5077182"/>
          <a:ext cx="1675672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837836" imgH="203112" progId="Equation.DSMT4">
                  <p:embed/>
                </p:oleObj>
              </mc:Choice>
              <mc:Fallback>
                <p:oleObj name="Equation" r:id="rId9" imgW="83783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077182"/>
                        <a:ext cx="1675672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Obrázek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24128" y="1370013"/>
            <a:ext cx="2772043" cy="276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42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0</TotalTime>
  <Words>108</Words>
  <Application>Microsoft Office PowerPoint</Application>
  <PresentationFormat>Předvádění na obrazovce (4:3)</PresentationFormat>
  <Paragraphs>55</Paragraphs>
  <Slides>8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8</vt:i4>
      </vt:variant>
    </vt:vector>
  </HeadingPairs>
  <TitlesOfParts>
    <vt:vector size="12" baseType="lpstr">
      <vt:lpstr>Arial</vt:lpstr>
      <vt:lpstr>Calibri</vt:lpstr>
      <vt:lpstr>Motiv sady Office</vt:lpstr>
      <vt:lpstr>Equation</vt:lpstr>
      <vt:lpstr>Tenzorový počet</vt:lpstr>
      <vt:lpstr>Řád tenzoru</vt:lpstr>
      <vt:lpstr>Vektor</vt:lpstr>
      <vt:lpstr>Operátor nabla</vt:lpstr>
      <vt:lpstr>Laplaceův operátor</vt:lpstr>
      <vt:lpstr>Einsteinovo sčítací pravidlo</vt:lpstr>
      <vt:lpstr>Greenova věta</vt:lpstr>
      <vt:lpstr>Gaussův-Ostrogradského teoré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ičiny v turbulenci</dc:title>
  <dc:creator>Uruba</dc:creator>
  <cp:lastModifiedBy>Vaclav Uruba</cp:lastModifiedBy>
  <cp:revision>132</cp:revision>
  <dcterms:created xsi:type="dcterms:W3CDTF">2010-10-30T14:22:59Z</dcterms:created>
  <dcterms:modified xsi:type="dcterms:W3CDTF">2024-09-04T15:23:09Z</dcterms:modified>
</cp:coreProperties>
</file>